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D0A3A" w:rsidRPr="001B1571" w:rsidRDefault="004D0A3A" w:rsidP="00673F44">
      <w:pPr>
        <w:spacing w:after="0"/>
        <w:ind w:left="-270" w:right="-360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0" w:name="_Hlk532495954"/>
      <w:bookmarkStart w:id="1" w:name="_GoBack"/>
      <w:r w:rsidRPr="001B1571">
        <w:rPr>
          <w:rFonts w:ascii="Times New Roman" w:hAnsi="Times New Roman" w:cs="Times New Roman"/>
          <w:sz w:val="28"/>
          <w:szCs w:val="28"/>
        </w:rPr>
        <w:t>UBND HUYỆN THANH TRÌ</w:t>
      </w:r>
      <w:r w:rsidRPr="001B1571">
        <w:rPr>
          <w:rFonts w:ascii="Times New Roman" w:hAnsi="Times New Roman" w:cs="Times New Roman"/>
          <w:b/>
          <w:sz w:val="28"/>
          <w:szCs w:val="28"/>
        </w:rPr>
        <w:t xml:space="preserve">     ĐỀ KIỂM TRA HỌC KÌ I NĂM HỌC 2018 – 2019</w:t>
      </w:r>
    </w:p>
    <w:bookmarkEnd w:id="1"/>
    <w:p w:rsidR="004D0A3A" w:rsidRPr="001B1571" w:rsidRDefault="004D0A3A" w:rsidP="00673F44">
      <w:pPr>
        <w:spacing w:after="0"/>
        <w:ind w:left="-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B1571">
        <w:rPr>
          <w:rFonts w:ascii="Times New Roman" w:hAnsi="Times New Roman" w:cs="Times New Roman"/>
          <w:b/>
          <w:sz w:val="28"/>
          <w:szCs w:val="28"/>
        </w:rPr>
        <w:t>PHÒN</w:t>
      </w:r>
      <w:r w:rsidRPr="001B1571">
        <w:rPr>
          <w:rFonts w:ascii="Times New Roman" w:hAnsi="Times New Roman" w:cs="Times New Roman"/>
          <w:b/>
          <w:sz w:val="28"/>
          <w:szCs w:val="28"/>
          <w:u w:val="single"/>
        </w:rPr>
        <w:t>G GIÁO DỤC – ĐÀO</w:t>
      </w:r>
      <w:r w:rsidRPr="001B1571">
        <w:rPr>
          <w:rFonts w:ascii="Times New Roman" w:hAnsi="Times New Roman" w:cs="Times New Roman"/>
          <w:b/>
          <w:sz w:val="28"/>
          <w:szCs w:val="28"/>
        </w:rPr>
        <w:t xml:space="preserve"> TẠO                              MÔN: TOÁN 7</w:t>
      </w:r>
    </w:p>
    <w:p w:rsidR="004D0A3A" w:rsidRDefault="004D0A3A" w:rsidP="00673F44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B1571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Thời gian làm bài: 90 phút</w:t>
      </w:r>
    </w:p>
    <w:bookmarkEnd w:id="0"/>
    <w:p w:rsidR="006D4C06" w:rsidRPr="001B1571" w:rsidRDefault="006D4C06" w:rsidP="00673F44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D0A3A" w:rsidRPr="001B1571" w:rsidRDefault="00520625" w:rsidP="00673F44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I. TRẮC NGHIỆM</w:t>
      </w:r>
      <w:r w:rsidR="004D0A3A" w:rsidRPr="001B157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4D0A3A" w:rsidRPr="001B1571">
        <w:rPr>
          <w:rFonts w:ascii="Times New Roman" w:hAnsi="Times New Roman" w:cs="Times New Roman"/>
          <w:i/>
          <w:sz w:val="28"/>
          <w:szCs w:val="28"/>
        </w:rPr>
        <w:t>(2 điểm): Chọn chữ cái trước đáp án đúng</w:t>
      </w:r>
    </w:p>
    <w:p w:rsidR="00416ED4" w:rsidRPr="001B1571" w:rsidRDefault="004D0A3A" w:rsidP="00673F4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B1571">
        <w:rPr>
          <w:rFonts w:ascii="Times New Roman" w:hAnsi="Times New Roman" w:cs="Times New Roman"/>
          <w:b/>
          <w:sz w:val="28"/>
          <w:szCs w:val="28"/>
        </w:rPr>
        <w:t xml:space="preserve">Câu 1. </w:t>
      </w:r>
      <w:r w:rsidRPr="001B1571">
        <w:rPr>
          <w:rFonts w:ascii="Times New Roman" w:hAnsi="Times New Roman" w:cs="Times New Roman"/>
          <w:sz w:val="28"/>
          <w:szCs w:val="28"/>
        </w:rPr>
        <w:t xml:space="preserve">Kết quả của phép tính: </w:t>
      </w:r>
      <w:r w:rsidR="00084B90" w:rsidRPr="001B1571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0.75pt" o:ole="">
            <v:imagedata r:id="rId5" o:title=""/>
          </v:shape>
          <o:OLEObject Type="Embed" ProgID="Equation.DSMT4" ShapeID="_x0000_i1025" DrawAspect="Content" ObjectID="_1606237820" r:id="rId6"/>
        </w:object>
      </w:r>
      <w:r w:rsidR="00084B90" w:rsidRPr="001B1571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D92BD2" w:rsidRDefault="00D92BD2" w:rsidP="00673F44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D92BD2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084B90" w:rsidRPr="001B1571" w:rsidRDefault="001B1571" w:rsidP="00673F44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B1571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26" type="#_x0000_t75" style="width:18pt;height:30.75pt" o:ole="">
            <v:imagedata r:id="rId7" o:title=""/>
          </v:shape>
          <o:OLEObject Type="Embed" ProgID="Equation.DSMT4" ShapeID="_x0000_i1026" DrawAspect="Content" ObjectID="_1606237821" r:id="rId8"/>
        </w:object>
      </w:r>
      <w:r w:rsidR="009441B5" w:rsidRPr="001B157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B1571" w:rsidRPr="001B1571" w:rsidRDefault="001B1571" w:rsidP="00673F44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B1571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27" type="#_x0000_t75" style="width:11.25pt;height:30.75pt" o:ole="">
            <v:imagedata r:id="rId9" o:title=""/>
          </v:shape>
          <o:OLEObject Type="Embed" ProgID="Equation.DSMT4" ShapeID="_x0000_i1027" DrawAspect="Content" ObjectID="_1606237822" r:id="rId10"/>
        </w:object>
      </w:r>
    </w:p>
    <w:p w:rsidR="001B1571" w:rsidRPr="001B1571" w:rsidRDefault="001B1571" w:rsidP="00673F44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B1571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28" type="#_x0000_t75" style="width:18pt;height:30.75pt" o:ole="">
            <v:imagedata r:id="rId11" o:title=""/>
          </v:shape>
          <o:OLEObject Type="Embed" ProgID="Equation.DSMT4" ShapeID="_x0000_i1028" DrawAspect="Content" ObjectID="_1606237823" r:id="rId12"/>
        </w:object>
      </w:r>
    </w:p>
    <w:p w:rsidR="001B1571" w:rsidRPr="001B1571" w:rsidRDefault="001B1571" w:rsidP="00673F44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B1571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29" type="#_x0000_t75" style="width:12pt;height:30.75pt" o:ole="">
            <v:imagedata r:id="rId13" o:title=""/>
          </v:shape>
          <o:OLEObject Type="Embed" ProgID="Equation.DSMT4" ShapeID="_x0000_i1029" DrawAspect="Content" ObjectID="_1606237824" r:id="rId14"/>
        </w:object>
      </w:r>
    </w:p>
    <w:p w:rsidR="00D92BD2" w:rsidRDefault="00D92BD2" w:rsidP="00673F44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  <w:sectPr w:rsidR="00D92BD2" w:rsidSect="00D92BD2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1B1571" w:rsidRPr="001B1571" w:rsidRDefault="001B1571" w:rsidP="00673F4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B1571">
        <w:rPr>
          <w:rFonts w:ascii="Times New Roman" w:hAnsi="Times New Roman" w:cs="Times New Roman"/>
          <w:b/>
          <w:sz w:val="28"/>
          <w:szCs w:val="28"/>
        </w:rPr>
        <w:t>Câu 2.</w:t>
      </w:r>
      <w:r w:rsidRPr="001B1571">
        <w:rPr>
          <w:rFonts w:ascii="Times New Roman" w:hAnsi="Times New Roman" w:cs="Times New Roman"/>
          <w:sz w:val="28"/>
          <w:szCs w:val="28"/>
        </w:rPr>
        <w:t xml:space="preserve"> Nếu (x + 2)</w:t>
      </w:r>
      <w:r w:rsidRPr="001B15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B1571">
        <w:rPr>
          <w:rFonts w:ascii="Times New Roman" w:hAnsi="Times New Roman" w:cs="Times New Roman"/>
          <w:sz w:val="28"/>
          <w:szCs w:val="28"/>
        </w:rPr>
        <w:t xml:space="preserve"> = 4 thì x bằng:</w:t>
      </w:r>
    </w:p>
    <w:p w:rsidR="001B1571" w:rsidRDefault="001B1571" w:rsidP="00673F44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1B1571" w:rsidSect="00D92BD2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B1571" w:rsidRPr="001B1571" w:rsidRDefault="001B1571" w:rsidP="00673F44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B1571">
        <w:rPr>
          <w:rFonts w:ascii="Times New Roman" w:hAnsi="Times New Roman" w:cs="Times New Roman"/>
          <w:sz w:val="28"/>
          <w:szCs w:val="28"/>
        </w:rPr>
        <w:t>2</w:t>
      </w:r>
    </w:p>
    <w:p w:rsidR="001B1571" w:rsidRPr="001B1571" w:rsidRDefault="001B1571" w:rsidP="00673F44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B1571">
        <w:rPr>
          <w:rFonts w:ascii="Times New Roman" w:hAnsi="Times New Roman" w:cs="Times New Roman"/>
          <w:sz w:val="28"/>
          <w:szCs w:val="28"/>
        </w:rPr>
        <w:t>6</w:t>
      </w:r>
    </w:p>
    <w:p w:rsidR="001B1571" w:rsidRPr="001B1571" w:rsidRDefault="001B1571" w:rsidP="00673F44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B1571">
        <w:rPr>
          <w:rFonts w:ascii="Times New Roman" w:hAnsi="Times New Roman" w:cs="Times New Roman"/>
          <w:sz w:val="28"/>
          <w:szCs w:val="28"/>
        </w:rPr>
        <w:t>– 2</w:t>
      </w:r>
    </w:p>
    <w:p w:rsidR="001B1571" w:rsidRPr="001B1571" w:rsidRDefault="001B1571" w:rsidP="00673F44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B1571">
        <w:rPr>
          <w:rFonts w:ascii="Times New Roman" w:hAnsi="Times New Roman" w:cs="Times New Roman"/>
          <w:sz w:val="28"/>
          <w:szCs w:val="28"/>
        </w:rPr>
        <w:t>0 hoặc – 4</w:t>
      </w:r>
    </w:p>
    <w:p w:rsidR="001B1571" w:rsidRDefault="001B1571" w:rsidP="00673F44">
      <w:p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1B1571" w:rsidSect="001B1571">
          <w:type w:val="continuous"/>
          <w:pgSz w:w="12240" w:h="15840"/>
          <w:pgMar w:top="1440" w:right="1440" w:bottom="1440" w:left="1440" w:header="720" w:footer="720" w:gutter="0"/>
          <w:cols w:num="4" w:space="240"/>
          <w:docGrid w:linePitch="360"/>
        </w:sectPr>
      </w:pPr>
    </w:p>
    <w:p w:rsidR="001B1571" w:rsidRPr="001B1571" w:rsidRDefault="001B1571" w:rsidP="00673F4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92BD2">
        <w:rPr>
          <w:rFonts w:ascii="Times New Roman" w:hAnsi="Times New Roman" w:cs="Times New Roman"/>
          <w:b/>
          <w:sz w:val="28"/>
          <w:szCs w:val="28"/>
        </w:rPr>
        <w:t>Câu 3.</w:t>
      </w:r>
      <w:r w:rsidRPr="001B1571">
        <w:rPr>
          <w:rFonts w:ascii="Times New Roman" w:hAnsi="Times New Roman" w:cs="Times New Roman"/>
          <w:sz w:val="28"/>
          <w:szCs w:val="28"/>
        </w:rPr>
        <w:t xml:space="preserve"> Cho x và y là hai đại lượng tỉ lệ thuận, x = 2 thì y = 4. Hỏi x = - 3 thì y bằng bao nhiêu?</w:t>
      </w:r>
    </w:p>
    <w:p w:rsidR="001B1571" w:rsidRPr="001B1571" w:rsidRDefault="001B1571" w:rsidP="00673F44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B1571">
        <w:rPr>
          <w:rFonts w:ascii="Times New Roman" w:hAnsi="Times New Roman" w:cs="Times New Roman"/>
          <w:sz w:val="28"/>
          <w:szCs w:val="28"/>
        </w:rPr>
        <w:t xml:space="preserve">– 6 </w:t>
      </w:r>
      <w:r w:rsidRPr="001B1571">
        <w:rPr>
          <w:rFonts w:ascii="Times New Roman" w:hAnsi="Times New Roman" w:cs="Times New Roman"/>
          <w:sz w:val="28"/>
          <w:szCs w:val="28"/>
        </w:rPr>
        <w:tab/>
      </w:r>
      <w:r w:rsidRPr="001B1571">
        <w:rPr>
          <w:rFonts w:ascii="Times New Roman" w:hAnsi="Times New Roman" w:cs="Times New Roman"/>
          <w:sz w:val="28"/>
          <w:szCs w:val="28"/>
        </w:rPr>
        <w:tab/>
      </w:r>
      <w:r w:rsidR="00A44366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1B1571">
        <w:rPr>
          <w:rFonts w:ascii="Times New Roman" w:hAnsi="Times New Roman" w:cs="Times New Roman"/>
          <w:sz w:val="28"/>
          <w:szCs w:val="28"/>
        </w:rPr>
        <w:t xml:space="preserve">B. </w:t>
      </w:r>
      <w:r w:rsidRPr="001B1571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30" type="#_x0000_t75" style="width:18pt;height:30.75pt" o:ole="">
            <v:imagedata r:id="rId15" o:title=""/>
          </v:shape>
          <o:OLEObject Type="Embed" ProgID="Equation.DSMT4" ShapeID="_x0000_i1030" DrawAspect="Content" ObjectID="_1606237825" r:id="rId16"/>
        </w:object>
      </w:r>
      <w:r w:rsidRPr="001B1571">
        <w:rPr>
          <w:rFonts w:ascii="Times New Roman" w:hAnsi="Times New Roman" w:cs="Times New Roman"/>
          <w:sz w:val="28"/>
          <w:szCs w:val="28"/>
        </w:rPr>
        <w:tab/>
      </w:r>
      <w:r w:rsidRPr="001B1571">
        <w:rPr>
          <w:rFonts w:ascii="Times New Roman" w:hAnsi="Times New Roman" w:cs="Times New Roman"/>
          <w:sz w:val="28"/>
          <w:szCs w:val="28"/>
        </w:rPr>
        <w:tab/>
      </w:r>
      <w:r w:rsidRPr="001B1571">
        <w:rPr>
          <w:rFonts w:ascii="Times New Roman" w:hAnsi="Times New Roman" w:cs="Times New Roman"/>
          <w:sz w:val="28"/>
          <w:szCs w:val="28"/>
        </w:rPr>
        <w:tab/>
      </w:r>
      <w:r w:rsidR="00A44366">
        <w:rPr>
          <w:rFonts w:ascii="Times New Roman" w:hAnsi="Times New Roman" w:cs="Times New Roman"/>
          <w:sz w:val="28"/>
          <w:szCs w:val="28"/>
        </w:rPr>
        <w:t xml:space="preserve">    </w:t>
      </w:r>
      <w:r w:rsidRPr="001B1571">
        <w:rPr>
          <w:rFonts w:ascii="Times New Roman" w:hAnsi="Times New Roman" w:cs="Times New Roman"/>
          <w:sz w:val="28"/>
          <w:szCs w:val="28"/>
        </w:rPr>
        <w:t xml:space="preserve">C. </w:t>
      </w:r>
      <w:r w:rsidRPr="001B1571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31" type="#_x0000_t75" style="width:18pt;height:30.75pt" o:ole="">
            <v:imagedata r:id="rId17" o:title=""/>
          </v:shape>
          <o:OLEObject Type="Embed" ProgID="Equation.DSMT4" ShapeID="_x0000_i1031" DrawAspect="Content" ObjectID="_1606237826" r:id="rId18"/>
        </w:object>
      </w:r>
      <w:r w:rsidRPr="001B1571">
        <w:rPr>
          <w:rFonts w:ascii="Times New Roman" w:hAnsi="Times New Roman" w:cs="Times New Roman"/>
          <w:sz w:val="28"/>
          <w:szCs w:val="28"/>
        </w:rPr>
        <w:tab/>
      </w:r>
      <w:r w:rsidRPr="001B1571">
        <w:rPr>
          <w:rFonts w:ascii="Times New Roman" w:hAnsi="Times New Roman" w:cs="Times New Roman"/>
          <w:sz w:val="28"/>
          <w:szCs w:val="28"/>
        </w:rPr>
        <w:tab/>
      </w:r>
      <w:r w:rsidRPr="001B1571">
        <w:rPr>
          <w:rFonts w:ascii="Times New Roman" w:hAnsi="Times New Roman" w:cs="Times New Roman"/>
          <w:sz w:val="28"/>
          <w:szCs w:val="28"/>
        </w:rPr>
        <w:tab/>
      </w:r>
      <w:r w:rsidR="00A44366">
        <w:rPr>
          <w:rFonts w:ascii="Times New Roman" w:hAnsi="Times New Roman" w:cs="Times New Roman"/>
          <w:sz w:val="28"/>
          <w:szCs w:val="28"/>
        </w:rPr>
        <w:t xml:space="preserve">     </w:t>
      </w:r>
      <w:r w:rsidRPr="001B1571">
        <w:rPr>
          <w:rFonts w:ascii="Times New Roman" w:hAnsi="Times New Roman" w:cs="Times New Roman"/>
          <w:sz w:val="28"/>
          <w:szCs w:val="28"/>
        </w:rPr>
        <w:t>D. 6</w:t>
      </w:r>
    </w:p>
    <w:p w:rsidR="001B1571" w:rsidRPr="001B1571" w:rsidRDefault="001B1571" w:rsidP="00673F4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92BD2">
        <w:rPr>
          <w:rFonts w:ascii="Times New Roman" w:hAnsi="Times New Roman" w:cs="Times New Roman"/>
          <w:b/>
          <w:sz w:val="28"/>
          <w:szCs w:val="28"/>
        </w:rPr>
        <w:t>Câu 4.</w:t>
      </w:r>
      <w:r w:rsidRPr="001B1571">
        <w:rPr>
          <w:rFonts w:ascii="Times New Roman" w:hAnsi="Times New Roman" w:cs="Times New Roman"/>
          <w:sz w:val="28"/>
          <w:szCs w:val="28"/>
        </w:rPr>
        <w:t xml:space="preserve"> Điểm thuộc đồ thị hàm số y = - 2x là:</w:t>
      </w:r>
    </w:p>
    <w:p w:rsidR="001B1571" w:rsidRDefault="001B1571" w:rsidP="00673F44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1B1571" w:rsidSect="001B1571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B1571" w:rsidRPr="001B1571" w:rsidRDefault="001B1571" w:rsidP="00673F44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B1571">
        <w:rPr>
          <w:rFonts w:ascii="Times New Roman" w:hAnsi="Times New Roman" w:cs="Times New Roman"/>
          <w:sz w:val="28"/>
          <w:szCs w:val="28"/>
        </w:rPr>
        <w:t>(5;10)</w:t>
      </w:r>
    </w:p>
    <w:p w:rsidR="001B1571" w:rsidRPr="001B1571" w:rsidRDefault="001B1571" w:rsidP="00673F44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B1571">
        <w:rPr>
          <w:rFonts w:ascii="Times New Roman" w:hAnsi="Times New Roman" w:cs="Times New Roman"/>
          <w:sz w:val="28"/>
          <w:szCs w:val="28"/>
        </w:rPr>
        <w:t>(5; -10)</w:t>
      </w:r>
    </w:p>
    <w:p w:rsidR="001B1571" w:rsidRPr="001B1571" w:rsidRDefault="001B1571" w:rsidP="00673F44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B1571">
        <w:rPr>
          <w:rFonts w:ascii="Times New Roman" w:hAnsi="Times New Roman" w:cs="Times New Roman"/>
          <w:sz w:val="28"/>
          <w:szCs w:val="28"/>
        </w:rPr>
        <w:t>(10;5)</w:t>
      </w:r>
    </w:p>
    <w:p w:rsidR="001B1571" w:rsidRPr="001B1571" w:rsidRDefault="001B1571" w:rsidP="00673F44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B1571">
        <w:rPr>
          <w:rFonts w:ascii="Times New Roman" w:hAnsi="Times New Roman" w:cs="Times New Roman"/>
          <w:sz w:val="28"/>
          <w:szCs w:val="28"/>
        </w:rPr>
        <w:t>(10;-5)</w:t>
      </w:r>
    </w:p>
    <w:p w:rsidR="001B1571" w:rsidRDefault="001B1571" w:rsidP="00673F44">
      <w:p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1B1571" w:rsidSect="001B1571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1B1571" w:rsidRDefault="001B1571" w:rsidP="00673F4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92BD2">
        <w:rPr>
          <w:rFonts w:ascii="Times New Roman" w:hAnsi="Times New Roman" w:cs="Times New Roman"/>
          <w:b/>
          <w:sz w:val="28"/>
          <w:szCs w:val="28"/>
        </w:rPr>
        <w:t>Câu 5.</w:t>
      </w:r>
      <w:r w:rsidRPr="001B157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o ∆ABC = ∆DEG, biết AB = 3cm; AC =5cm; BC =4cm. Đoạn thẳng DG có độ dài là:</w:t>
      </w:r>
    </w:p>
    <w:p w:rsidR="00D92BD2" w:rsidRDefault="00D92BD2" w:rsidP="00673F44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D92BD2" w:rsidSect="001B1571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B1571" w:rsidRDefault="001B1571" w:rsidP="00673F44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cm</w:t>
      </w:r>
    </w:p>
    <w:p w:rsidR="001B1571" w:rsidRDefault="001B1571" w:rsidP="00673F44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cm</w:t>
      </w:r>
    </w:p>
    <w:p w:rsidR="001B1571" w:rsidRDefault="001B1571" w:rsidP="00673F44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cm</w:t>
      </w:r>
    </w:p>
    <w:p w:rsidR="001B1571" w:rsidRDefault="001B1571" w:rsidP="00673F44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cm</w:t>
      </w:r>
    </w:p>
    <w:p w:rsidR="00D92BD2" w:rsidRDefault="00D92BD2" w:rsidP="00673F44">
      <w:p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D92BD2" w:rsidSect="00D92BD2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1B1571" w:rsidRDefault="001B1571" w:rsidP="00673F4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92BD2">
        <w:rPr>
          <w:rFonts w:ascii="Times New Roman" w:hAnsi="Times New Roman" w:cs="Times New Roman"/>
          <w:b/>
          <w:sz w:val="28"/>
          <w:szCs w:val="28"/>
        </w:rPr>
        <w:t>Câu 6.</w:t>
      </w:r>
      <w:r>
        <w:rPr>
          <w:rFonts w:ascii="Times New Roman" w:hAnsi="Times New Roman" w:cs="Times New Roman"/>
          <w:sz w:val="28"/>
          <w:szCs w:val="28"/>
        </w:rPr>
        <w:t xml:space="preserve"> Nếu một đường thẳng cắt hai đường thẳng song song thì hai góc so le trong:</w:t>
      </w:r>
    </w:p>
    <w:p w:rsidR="00D92BD2" w:rsidRDefault="00D92BD2" w:rsidP="00673F44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D92BD2" w:rsidSect="001B1571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B1571" w:rsidRDefault="001B1571" w:rsidP="00673F44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ằng nhau</w:t>
      </w:r>
    </w:p>
    <w:p w:rsidR="001B1571" w:rsidRDefault="001B1571" w:rsidP="00673F44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ù nhau</w:t>
      </w:r>
    </w:p>
    <w:p w:rsidR="001B1571" w:rsidRDefault="001B1571" w:rsidP="00673F44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ề nhau</w:t>
      </w:r>
    </w:p>
    <w:p w:rsidR="001B1571" w:rsidRDefault="001B1571" w:rsidP="00673F44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ề bù</w:t>
      </w:r>
    </w:p>
    <w:p w:rsidR="00D92BD2" w:rsidRDefault="00D92BD2" w:rsidP="00673F44">
      <w:p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D92BD2" w:rsidSect="00D92BD2">
          <w:type w:val="continuous"/>
          <w:pgSz w:w="12240" w:h="15840"/>
          <w:pgMar w:top="1440" w:right="1440" w:bottom="1440" w:left="1440" w:header="720" w:footer="720" w:gutter="0"/>
          <w:cols w:num="4" w:space="240"/>
          <w:docGrid w:linePitch="360"/>
        </w:sectPr>
      </w:pPr>
    </w:p>
    <w:p w:rsidR="001B1571" w:rsidRDefault="001B1571" w:rsidP="00673F4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92BD2">
        <w:rPr>
          <w:rFonts w:ascii="Times New Roman" w:hAnsi="Times New Roman" w:cs="Times New Roman"/>
          <w:b/>
          <w:sz w:val="28"/>
          <w:szCs w:val="28"/>
        </w:rPr>
        <w:t>Câu 7 .</w:t>
      </w:r>
      <w:r w:rsidR="00B067A2">
        <w:rPr>
          <w:rFonts w:ascii="Times New Roman" w:hAnsi="Times New Roman" w:cs="Times New Roman"/>
          <w:sz w:val="28"/>
          <w:szCs w:val="28"/>
        </w:rPr>
        <w:t xml:space="preserve"> Cho ∆HIK và ∆MNP biết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H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 ;</m:t>
        </m:r>
      </m:oMath>
      <w:r w:rsidR="00B067A2">
        <w:rPr>
          <w:rFonts w:ascii="Times New Roman" w:eastAsiaTheme="minorEastAsia" w:hAnsi="Times New Roman" w:cs="Times New Roman"/>
          <w:sz w:val="28"/>
          <w:szCs w:val="28"/>
        </w:rPr>
        <w:t xml:space="preserve">  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</m:acc>
      </m:oMath>
      <w:r w:rsidR="00B067A2">
        <w:rPr>
          <w:rFonts w:ascii="Times New Roman" w:eastAsiaTheme="minorEastAsia" w:hAnsi="Times New Roman" w:cs="Times New Roman"/>
          <w:sz w:val="28"/>
          <w:szCs w:val="28"/>
        </w:rPr>
        <w:t xml:space="preserve">. Để </w:t>
      </w:r>
      <w:r w:rsidR="00B067A2">
        <w:rPr>
          <w:rFonts w:ascii="Times New Roman" w:hAnsi="Times New Roman" w:cs="Times New Roman"/>
          <w:sz w:val="28"/>
          <w:szCs w:val="28"/>
        </w:rPr>
        <w:t>∆HIK = ∆MNP theo trường hợp góc – cạnh – góc thì cần thêm điều kiện nào sau đây:</w:t>
      </w:r>
    </w:p>
    <w:p w:rsidR="00D92BD2" w:rsidRDefault="00D92BD2" w:rsidP="00673F44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D92BD2" w:rsidSect="001B1571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B067A2" w:rsidRDefault="00B067A2" w:rsidP="00673F44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I = NP</w:t>
      </w:r>
    </w:p>
    <w:p w:rsidR="00B067A2" w:rsidRDefault="00B067A2" w:rsidP="00673F44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K = MN</w:t>
      </w:r>
    </w:p>
    <w:p w:rsidR="00B067A2" w:rsidRDefault="00B067A2" w:rsidP="00673F44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K = MP</w:t>
      </w:r>
    </w:p>
    <w:p w:rsidR="00B067A2" w:rsidRDefault="00B067A2" w:rsidP="00673F44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I = MN</w:t>
      </w:r>
    </w:p>
    <w:p w:rsidR="00D92BD2" w:rsidRDefault="00D92BD2" w:rsidP="00673F44">
      <w:p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D92BD2" w:rsidSect="00D92BD2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B067A2" w:rsidRDefault="00B067A2" w:rsidP="00673F4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92BD2">
        <w:rPr>
          <w:rFonts w:ascii="Times New Roman" w:hAnsi="Times New Roman" w:cs="Times New Roman"/>
          <w:b/>
          <w:sz w:val="28"/>
          <w:szCs w:val="28"/>
        </w:rPr>
        <w:t>Câu 8.</w:t>
      </w:r>
      <w:r>
        <w:rPr>
          <w:rFonts w:ascii="Times New Roman" w:hAnsi="Times New Roman" w:cs="Times New Roman"/>
          <w:sz w:val="28"/>
          <w:szCs w:val="28"/>
        </w:rPr>
        <w:t xml:space="preserve"> Hai tia phân giác của cặp góc nào sau đây thì vuông góc với nhau?</w:t>
      </w:r>
    </w:p>
    <w:p w:rsidR="00D92BD2" w:rsidRDefault="00D92BD2" w:rsidP="00673F44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D92BD2" w:rsidSect="001B1571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B067A2" w:rsidRDefault="00B067A2" w:rsidP="00673F44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ặp góc kề nhau</w:t>
      </w:r>
    </w:p>
    <w:p w:rsidR="00B067A2" w:rsidRDefault="00B067A2" w:rsidP="00673F44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ặp góc bù nhau</w:t>
      </w:r>
    </w:p>
    <w:p w:rsidR="00B067A2" w:rsidRDefault="00B067A2" w:rsidP="00673F44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ặp góc kề bù</w:t>
      </w:r>
    </w:p>
    <w:p w:rsidR="00B067A2" w:rsidRDefault="00B067A2" w:rsidP="00673F44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ặp góc đối đỉnh</w:t>
      </w:r>
    </w:p>
    <w:p w:rsidR="00D92BD2" w:rsidRDefault="00D92BD2" w:rsidP="00673F44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  <w:sectPr w:rsidR="00D92BD2" w:rsidSect="00D92BD2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B067A2" w:rsidRPr="00520625" w:rsidRDefault="00B067A2" w:rsidP="00673F44">
      <w:pPr>
        <w:spacing w:after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92BD2">
        <w:rPr>
          <w:rFonts w:ascii="Times New Roman" w:hAnsi="Times New Roman" w:cs="Times New Roman"/>
          <w:b/>
          <w:sz w:val="28"/>
          <w:szCs w:val="28"/>
        </w:rPr>
        <w:t>II. TỰ LUẬN</w:t>
      </w:r>
      <w:r w:rsidR="0052062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20625">
        <w:rPr>
          <w:rFonts w:ascii="Times New Roman" w:hAnsi="Times New Roman" w:cs="Times New Roman"/>
          <w:i/>
          <w:sz w:val="28"/>
          <w:szCs w:val="28"/>
        </w:rPr>
        <w:t>(8 điểm)</w:t>
      </w:r>
    </w:p>
    <w:p w:rsidR="00B067A2" w:rsidRDefault="00B067A2" w:rsidP="00673F4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92BD2">
        <w:rPr>
          <w:rFonts w:ascii="Times New Roman" w:hAnsi="Times New Roman" w:cs="Times New Roman"/>
          <w:b/>
          <w:sz w:val="28"/>
          <w:szCs w:val="28"/>
        </w:rPr>
        <w:t>Bài 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939AD">
        <w:rPr>
          <w:rFonts w:ascii="Times New Roman" w:hAnsi="Times New Roman" w:cs="Times New Roman"/>
          <w:i/>
          <w:sz w:val="28"/>
          <w:szCs w:val="28"/>
        </w:rPr>
        <w:t xml:space="preserve">(1 điểm) </w:t>
      </w:r>
      <w:r>
        <w:rPr>
          <w:rFonts w:ascii="Times New Roman" w:hAnsi="Times New Roman" w:cs="Times New Roman"/>
          <w:sz w:val="28"/>
          <w:szCs w:val="28"/>
        </w:rPr>
        <w:t>Thực hiện phép tính sau:</w:t>
      </w:r>
    </w:p>
    <w:p w:rsidR="00D92BD2" w:rsidRDefault="00D92BD2" w:rsidP="00673F44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D92BD2" w:rsidSect="001B1571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B067A2" w:rsidRDefault="00A44366" w:rsidP="00673F44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067A2">
        <w:rPr>
          <w:rFonts w:ascii="Times New Roman" w:hAnsi="Times New Roman" w:cs="Times New Roman"/>
          <w:position w:val="-28"/>
          <w:sz w:val="28"/>
          <w:szCs w:val="28"/>
        </w:rPr>
        <w:object w:dxaOrig="1820" w:dyaOrig="740">
          <v:shape id="_x0000_i1046" type="#_x0000_t75" style="width:91.5pt;height:36.75pt" o:ole="">
            <v:imagedata r:id="rId19" o:title=""/>
          </v:shape>
          <o:OLEObject Type="Embed" ProgID="Equation.DSMT4" ShapeID="_x0000_i1046" DrawAspect="Content" ObjectID="_1606237827" r:id="rId20"/>
        </w:object>
      </w:r>
      <w:r w:rsidR="00B067A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067A2" w:rsidRDefault="00D935E7" w:rsidP="00673F44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067A2">
        <w:rPr>
          <w:rFonts w:ascii="Times New Roman" w:hAnsi="Times New Roman" w:cs="Times New Roman"/>
          <w:position w:val="-24"/>
          <w:sz w:val="28"/>
          <w:szCs w:val="28"/>
        </w:rPr>
        <w:object w:dxaOrig="1579" w:dyaOrig="620">
          <v:shape id="_x0000_i1033" type="#_x0000_t75" style="width:78.75pt;height:30.75pt" o:ole="">
            <v:imagedata r:id="rId21" o:title=""/>
          </v:shape>
          <o:OLEObject Type="Embed" ProgID="Equation.DSMT4" ShapeID="_x0000_i1033" DrawAspect="Content" ObjectID="_1606237828" r:id="rId22"/>
        </w:object>
      </w:r>
      <w:r w:rsidR="00B067A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92BD2" w:rsidRDefault="00D92BD2" w:rsidP="00673F44">
      <w:pPr>
        <w:spacing w:after="0"/>
        <w:jc w:val="both"/>
        <w:rPr>
          <w:rFonts w:ascii="Times New Roman" w:hAnsi="Times New Roman" w:cs="Times New Roman"/>
          <w:sz w:val="28"/>
          <w:szCs w:val="28"/>
        </w:rPr>
        <w:sectPr w:rsidR="00D92BD2" w:rsidSect="00D92BD2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D935E7" w:rsidRDefault="00D935E7" w:rsidP="00673F4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92BD2"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939AD">
        <w:rPr>
          <w:rFonts w:ascii="Times New Roman" w:hAnsi="Times New Roman" w:cs="Times New Roman"/>
          <w:i/>
          <w:sz w:val="28"/>
          <w:szCs w:val="28"/>
        </w:rPr>
        <w:t>(1 điểm)</w:t>
      </w:r>
    </w:p>
    <w:p w:rsidR="00D935E7" w:rsidRDefault="00C30EA2" w:rsidP="00673F44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x biết: </w:t>
      </w:r>
      <w:r w:rsidR="001939AD" w:rsidRPr="001939AD">
        <w:rPr>
          <w:rFonts w:ascii="Times New Roman" w:hAnsi="Times New Roman" w:cs="Times New Roman"/>
          <w:position w:val="-28"/>
          <w:sz w:val="28"/>
          <w:szCs w:val="28"/>
        </w:rPr>
        <w:object w:dxaOrig="1420" w:dyaOrig="680">
          <v:shape id="_x0000_i1034" type="#_x0000_t75" style="width:71.25pt;height:33.75pt" o:ole="">
            <v:imagedata r:id="rId23" o:title=""/>
          </v:shape>
          <o:OLEObject Type="Embed" ProgID="Equation.DSMT4" ShapeID="_x0000_i1034" DrawAspect="Content" ObjectID="_1606237829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939AD">
        <w:rPr>
          <w:rFonts w:ascii="Times New Roman" w:hAnsi="Times New Roman" w:cs="Times New Roman"/>
          <w:sz w:val="28"/>
          <w:szCs w:val="28"/>
        </w:rPr>
        <w:t xml:space="preserve">          b) Tìm x, y biết: </w:t>
      </w:r>
      <w:r w:rsidR="001939AD" w:rsidRPr="001939AD">
        <w:rPr>
          <w:rFonts w:ascii="Times New Roman" w:hAnsi="Times New Roman" w:cs="Times New Roman"/>
          <w:position w:val="-24"/>
          <w:sz w:val="28"/>
          <w:szCs w:val="28"/>
        </w:rPr>
        <w:object w:dxaOrig="1359" w:dyaOrig="620">
          <v:shape id="_x0000_i1035" type="#_x0000_t75" style="width:68.25pt;height:30.75pt" o:ole="">
            <v:imagedata r:id="rId25" o:title=""/>
          </v:shape>
          <o:OLEObject Type="Embed" ProgID="Equation.DSMT4" ShapeID="_x0000_i1035" DrawAspect="Content" ObjectID="_1606237830" r:id="rId26"/>
        </w:object>
      </w:r>
      <w:r w:rsidR="001939AD">
        <w:rPr>
          <w:rFonts w:ascii="Times New Roman" w:hAnsi="Times New Roman" w:cs="Times New Roman"/>
          <w:sz w:val="28"/>
          <w:szCs w:val="28"/>
        </w:rPr>
        <w:t xml:space="preserve"> và x </w:t>
      </w:r>
      <w:r w:rsidR="001939AD">
        <w:rPr>
          <w:rFonts w:ascii="Cambria Math" w:hAnsi="Cambria Math" w:cs="Times New Roman"/>
          <w:sz w:val="28"/>
          <w:szCs w:val="28"/>
        </w:rPr>
        <w:t>−</w:t>
      </w:r>
      <w:r w:rsidR="001939AD">
        <w:rPr>
          <w:rFonts w:ascii="Times New Roman" w:hAnsi="Times New Roman" w:cs="Times New Roman"/>
          <w:sz w:val="28"/>
          <w:szCs w:val="28"/>
        </w:rPr>
        <w:t xml:space="preserve"> 4009 = y</w:t>
      </w:r>
    </w:p>
    <w:p w:rsidR="001939AD" w:rsidRDefault="001939AD" w:rsidP="001939A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939AD">
        <w:rPr>
          <w:rFonts w:ascii="Times New Roman" w:hAnsi="Times New Roman" w:cs="Times New Roman"/>
          <w:b/>
          <w:sz w:val="28"/>
          <w:szCs w:val="28"/>
        </w:rPr>
        <w:lastRenderedPageBreak/>
        <w:t>Bài 3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939AD">
        <w:rPr>
          <w:rFonts w:ascii="Times New Roman" w:hAnsi="Times New Roman" w:cs="Times New Roman"/>
          <w:i/>
          <w:sz w:val="28"/>
          <w:szCs w:val="28"/>
        </w:rPr>
        <w:t>(2 điểm).</w:t>
      </w:r>
      <w:r>
        <w:rPr>
          <w:rFonts w:ascii="Times New Roman" w:hAnsi="Times New Roman" w:cs="Times New Roman"/>
          <w:sz w:val="28"/>
          <w:szCs w:val="28"/>
        </w:rPr>
        <w:t xml:space="preserve"> Ba lớp 7A, 7B, 7C tham gia lao động trồng cây. Biết rằng số cây lớp 7A, 7B, 7C trồng được lần lượt tỉ lệ với 6; 4; 5 và tổng số cây của lớp 7B và 7C tr</w:t>
      </w:r>
      <w:r w:rsidR="00A44366">
        <w:rPr>
          <w:rFonts w:ascii="Times New Roman" w:hAnsi="Times New Roman" w:cs="Times New Roman"/>
          <w:sz w:val="28"/>
          <w:szCs w:val="28"/>
        </w:rPr>
        <w:t>ồng</w:t>
      </w:r>
      <w:r>
        <w:rPr>
          <w:rFonts w:ascii="Times New Roman" w:hAnsi="Times New Roman" w:cs="Times New Roman"/>
          <w:sz w:val="28"/>
          <w:szCs w:val="28"/>
        </w:rPr>
        <w:t xml:space="preserve"> được nhiều hơn của lớp 7A là 15 cây. Tính số cây mỗi lớp trồng được.</w:t>
      </w:r>
    </w:p>
    <w:p w:rsidR="001939AD" w:rsidRDefault="001939AD" w:rsidP="001939A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939AD">
        <w:rPr>
          <w:rFonts w:ascii="Times New Roman" w:hAnsi="Times New Roman" w:cs="Times New Roman"/>
          <w:b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939AD">
        <w:rPr>
          <w:rFonts w:ascii="Times New Roman" w:hAnsi="Times New Roman" w:cs="Times New Roman"/>
          <w:i/>
          <w:sz w:val="28"/>
          <w:szCs w:val="28"/>
        </w:rPr>
        <w:t>(3,5 điểm)</w:t>
      </w:r>
      <w:r>
        <w:rPr>
          <w:rFonts w:ascii="Times New Roman" w:hAnsi="Times New Roman" w:cs="Times New Roman"/>
          <w:sz w:val="28"/>
          <w:szCs w:val="28"/>
        </w:rPr>
        <w:t xml:space="preserve"> Cho ∆ABC, lấy M là trung điểm của cạnh BC. Trên tia đối của tia MA lấy điểm D sao cho MA = MD. Chứng minh rằng:</w:t>
      </w:r>
    </w:p>
    <w:p w:rsidR="001939AD" w:rsidRDefault="001939AD" w:rsidP="001939AD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∆AMB = ∆DMC</w:t>
      </w:r>
    </w:p>
    <w:p w:rsidR="001939AD" w:rsidRDefault="001939AD" w:rsidP="001939AD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C // BD</w:t>
      </w:r>
    </w:p>
    <w:p w:rsidR="001939AD" w:rsidRDefault="001939AD" w:rsidP="001939AD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Kẻ AH </w:t>
      </w:r>
      <w:r>
        <w:rPr>
          <w:rFonts w:ascii="Cambria Math" w:hAnsi="Cambria Math" w:cs="Times New Roman"/>
          <w:sz w:val="28"/>
          <w:szCs w:val="28"/>
        </w:rPr>
        <w:t>⊥</w:t>
      </w:r>
      <w:r>
        <w:rPr>
          <w:rFonts w:ascii="Times New Roman" w:hAnsi="Times New Roman" w:cs="Times New Roman"/>
          <w:sz w:val="28"/>
          <w:szCs w:val="28"/>
        </w:rPr>
        <w:t xml:space="preserve"> BC, DK </w:t>
      </w:r>
      <w:r>
        <w:rPr>
          <w:rFonts w:ascii="Cambria Math" w:hAnsi="Cambria Math" w:cs="Times New Roman"/>
          <w:sz w:val="28"/>
          <w:szCs w:val="28"/>
        </w:rPr>
        <w:t>⊥</w:t>
      </w:r>
      <w:r>
        <w:rPr>
          <w:rFonts w:ascii="Times New Roman" w:hAnsi="Times New Roman" w:cs="Times New Roman"/>
          <w:sz w:val="28"/>
          <w:szCs w:val="28"/>
        </w:rPr>
        <w:t xml:space="preserve"> BC (H, K thuộc BC). Chứng minh BK = CH</w:t>
      </w:r>
    </w:p>
    <w:p w:rsidR="001939AD" w:rsidRDefault="001939AD" w:rsidP="001939AD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ọi I là trung điểm của AC, vẽ điểm E sao cho I là trung điểm của BE. Chứng minh C là trung điểm của DE.</w:t>
      </w:r>
    </w:p>
    <w:p w:rsidR="001939AD" w:rsidRDefault="001939AD" w:rsidP="001939A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939AD">
        <w:rPr>
          <w:rFonts w:ascii="Times New Roman" w:hAnsi="Times New Roman" w:cs="Times New Roman"/>
          <w:b/>
          <w:sz w:val="28"/>
          <w:szCs w:val="28"/>
        </w:rPr>
        <w:t>Bài 5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939AD">
        <w:rPr>
          <w:rFonts w:ascii="Times New Roman" w:hAnsi="Times New Roman" w:cs="Times New Roman"/>
          <w:i/>
          <w:sz w:val="28"/>
          <w:szCs w:val="28"/>
        </w:rPr>
        <w:t>(0,5 điểm).</w:t>
      </w:r>
      <w:r>
        <w:rPr>
          <w:rFonts w:ascii="Times New Roman" w:hAnsi="Times New Roman" w:cs="Times New Roman"/>
          <w:sz w:val="28"/>
          <w:szCs w:val="28"/>
        </w:rPr>
        <w:t xml:space="preserve"> Cho a, b, c là 3 số thực khác 0, thỏa mãn điều kiện: a + b ≠ - c và</w:t>
      </w:r>
    </w:p>
    <w:p w:rsidR="00715714" w:rsidRDefault="00715714" w:rsidP="001939A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6D4C06" w:rsidRDefault="001939AD" w:rsidP="001939A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1939AD">
        <w:rPr>
          <w:rFonts w:ascii="Times New Roman" w:hAnsi="Times New Roman" w:cs="Times New Roman"/>
          <w:position w:val="-24"/>
          <w:sz w:val="28"/>
          <w:szCs w:val="28"/>
        </w:rPr>
        <w:object w:dxaOrig="3000" w:dyaOrig="620">
          <v:shape id="_x0000_i1036" type="#_x0000_t75" style="width:150pt;height:30.75pt" o:ole="">
            <v:imagedata r:id="rId27" o:title=""/>
          </v:shape>
          <o:OLEObject Type="Embed" ProgID="Equation.DSMT4" ShapeID="_x0000_i1036" DrawAspect="Content" ObjectID="_1606237831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. Tính giá trị biểu thức: P = </w:t>
      </w:r>
      <w:r w:rsidRPr="001939AD">
        <w:rPr>
          <w:rFonts w:ascii="Times New Roman" w:hAnsi="Times New Roman" w:cs="Times New Roman"/>
          <w:position w:val="-28"/>
          <w:sz w:val="28"/>
          <w:szCs w:val="28"/>
        </w:rPr>
        <w:object w:dxaOrig="2200" w:dyaOrig="680">
          <v:shape id="_x0000_i1037" type="#_x0000_t75" style="width:110.25pt;height:33.75pt" o:ole="">
            <v:imagedata r:id="rId29" o:title=""/>
          </v:shape>
          <o:OLEObject Type="Embed" ProgID="Equation.DSMT4" ShapeID="_x0000_i1037" DrawAspect="Content" ObjectID="_1606237832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6D4C06" w:rsidRDefault="006D4C0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1939AD" w:rsidRPr="00715714" w:rsidRDefault="006D4C06" w:rsidP="0071571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15714">
        <w:rPr>
          <w:rFonts w:ascii="Times New Roman" w:hAnsi="Times New Roman" w:cs="Times New Roman"/>
          <w:b/>
          <w:sz w:val="28"/>
          <w:szCs w:val="28"/>
        </w:rPr>
        <w:lastRenderedPageBreak/>
        <w:t>HƯỚNG DẪN CHẤM</w:t>
      </w:r>
    </w:p>
    <w:p w:rsidR="006D4C06" w:rsidRPr="00715714" w:rsidRDefault="006D4C06" w:rsidP="0071571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15714">
        <w:rPr>
          <w:rFonts w:ascii="Times New Roman" w:hAnsi="Times New Roman" w:cs="Times New Roman"/>
          <w:b/>
          <w:sz w:val="28"/>
          <w:szCs w:val="28"/>
        </w:rPr>
        <w:t>ĐỀ KIỂM TRA HỌC KỲ I NĂM HỌC 2018 – 2019</w:t>
      </w:r>
    </w:p>
    <w:p w:rsidR="006D4C06" w:rsidRPr="00715714" w:rsidRDefault="006D4C06" w:rsidP="0071571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15714">
        <w:rPr>
          <w:rFonts w:ascii="Times New Roman" w:hAnsi="Times New Roman" w:cs="Times New Roman"/>
          <w:b/>
          <w:sz w:val="28"/>
          <w:szCs w:val="28"/>
        </w:rPr>
        <w:t>MÔN TOÁN 7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8"/>
        <w:gridCol w:w="1039"/>
        <w:gridCol w:w="1039"/>
        <w:gridCol w:w="1039"/>
        <w:gridCol w:w="1039"/>
        <w:gridCol w:w="1039"/>
        <w:gridCol w:w="1039"/>
        <w:gridCol w:w="1039"/>
        <w:gridCol w:w="1039"/>
      </w:tblGrid>
      <w:tr w:rsidR="006D4C06" w:rsidTr="006D4C06">
        <w:tc>
          <w:tcPr>
            <w:tcW w:w="1038" w:type="dxa"/>
          </w:tcPr>
          <w:p w:rsidR="006D4C06" w:rsidRDefault="006D4C06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1039" w:type="dxa"/>
          </w:tcPr>
          <w:p w:rsidR="006D4C06" w:rsidRDefault="006D4C06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39" w:type="dxa"/>
          </w:tcPr>
          <w:p w:rsidR="006D4C06" w:rsidRDefault="006D4C06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39" w:type="dxa"/>
          </w:tcPr>
          <w:p w:rsidR="006D4C06" w:rsidRDefault="006D4C06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39" w:type="dxa"/>
          </w:tcPr>
          <w:p w:rsidR="006D4C06" w:rsidRDefault="006D4C06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39" w:type="dxa"/>
          </w:tcPr>
          <w:p w:rsidR="006D4C06" w:rsidRDefault="006D4C06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39" w:type="dxa"/>
          </w:tcPr>
          <w:p w:rsidR="006D4C06" w:rsidRDefault="006D4C06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039" w:type="dxa"/>
          </w:tcPr>
          <w:p w:rsidR="006D4C06" w:rsidRDefault="006D4C06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39" w:type="dxa"/>
          </w:tcPr>
          <w:p w:rsidR="006D4C06" w:rsidRDefault="006D4C06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6D4C06" w:rsidTr="006D4C06">
        <w:tc>
          <w:tcPr>
            <w:tcW w:w="1038" w:type="dxa"/>
          </w:tcPr>
          <w:p w:rsidR="006D4C06" w:rsidRDefault="006D4C06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áp án</w:t>
            </w:r>
          </w:p>
        </w:tc>
        <w:tc>
          <w:tcPr>
            <w:tcW w:w="1039" w:type="dxa"/>
          </w:tcPr>
          <w:p w:rsidR="006D4C06" w:rsidRDefault="006D4C06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39" w:type="dxa"/>
          </w:tcPr>
          <w:p w:rsidR="006D4C06" w:rsidRDefault="006D4C06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39" w:type="dxa"/>
          </w:tcPr>
          <w:p w:rsidR="006D4C06" w:rsidRDefault="006D4C06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39" w:type="dxa"/>
          </w:tcPr>
          <w:p w:rsidR="006D4C06" w:rsidRDefault="006D4C06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39" w:type="dxa"/>
          </w:tcPr>
          <w:p w:rsidR="006D4C06" w:rsidRDefault="006D4C06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39" w:type="dxa"/>
          </w:tcPr>
          <w:p w:rsidR="006D4C06" w:rsidRDefault="006D4C06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39" w:type="dxa"/>
          </w:tcPr>
          <w:p w:rsidR="006D4C06" w:rsidRDefault="006D4C06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39" w:type="dxa"/>
          </w:tcPr>
          <w:p w:rsidR="006D4C06" w:rsidRDefault="006D4C06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</w:tr>
    </w:tbl>
    <w:p w:rsidR="006D4C06" w:rsidRDefault="006D4C06" w:rsidP="001939A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20"/>
        <w:gridCol w:w="7249"/>
        <w:gridCol w:w="1081"/>
      </w:tblGrid>
      <w:tr w:rsidR="006D4C06" w:rsidTr="00715714">
        <w:tc>
          <w:tcPr>
            <w:tcW w:w="1255" w:type="dxa"/>
            <w:vAlign w:val="center"/>
          </w:tcPr>
          <w:p w:rsidR="006D4C06" w:rsidRPr="00715714" w:rsidRDefault="006D4C06" w:rsidP="0071571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15714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6840" w:type="dxa"/>
          </w:tcPr>
          <w:p w:rsidR="006D4C06" w:rsidRPr="00715714" w:rsidRDefault="006D4C06" w:rsidP="0071571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15714">
              <w:rPr>
                <w:rFonts w:ascii="Times New Roman" w:hAnsi="Times New Roman" w:cs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1255" w:type="dxa"/>
          </w:tcPr>
          <w:p w:rsidR="006D4C06" w:rsidRPr="00715714" w:rsidRDefault="006D4C06" w:rsidP="0071571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15714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6D4C06" w:rsidTr="00715714">
        <w:tc>
          <w:tcPr>
            <w:tcW w:w="1255" w:type="dxa"/>
            <w:vMerge w:val="restart"/>
            <w:vAlign w:val="center"/>
          </w:tcPr>
          <w:p w:rsidR="006D4C06" w:rsidRDefault="006D4C06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1</w:t>
            </w:r>
          </w:p>
        </w:tc>
        <w:tc>
          <w:tcPr>
            <w:tcW w:w="6840" w:type="dxa"/>
          </w:tcPr>
          <w:p w:rsidR="006D4C06" w:rsidRDefault="006D4C06" w:rsidP="001939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a) </w:t>
            </w:r>
            <w:r w:rsidRPr="006D4C06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4160" w:dyaOrig="740">
                <v:shape id="_x0000_i1038" type="#_x0000_t75" style="width:207.75pt;height:36.75pt" o:ole="">
                  <v:imagedata r:id="rId31" o:title=""/>
                </v:shape>
                <o:OLEObject Type="Embed" ProgID="Equation.DSMT4" ShapeID="_x0000_i1038" DrawAspect="Content" ObjectID="_1606237833" r:id="rId3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55" w:type="dxa"/>
          </w:tcPr>
          <w:p w:rsidR="006D4C06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6D4C06" w:rsidTr="00715714">
        <w:tc>
          <w:tcPr>
            <w:tcW w:w="1255" w:type="dxa"/>
            <w:vMerge/>
            <w:vAlign w:val="center"/>
          </w:tcPr>
          <w:p w:rsidR="006D4C06" w:rsidRDefault="006D4C06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40" w:type="dxa"/>
          </w:tcPr>
          <w:p w:rsidR="006D4C06" w:rsidRDefault="006D4C06" w:rsidP="001939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b) </w:t>
            </w:r>
            <w:r w:rsidRPr="006D4C06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4940" w:dyaOrig="680">
                <v:shape id="_x0000_i1039" type="#_x0000_t75" style="width:246.75pt;height:33.75pt" o:ole="">
                  <v:imagedata r:id="rId33" o:title=""/>
                </v:shape>
                <o:OLEObject Type="Embed" ProgID="Equation.DSMT4" ShapeID="_x0000_i1039" DrawAspect="Content" ObjectID="_1606237834" r:id="rId3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55" w:type="dxa"/>
          </w:tcPr>
          <w:p w:rsidR="006D4C06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6D4C06" w:rsidTr="00715714">
        <w:tc>
          <w:tcPr>
            <w:tcW w:w="1255" w:type="dxa"/>
            <w:vMerge w:val="restart"/>
            <w:vAlign w:val="center"/>
          </w:tcPr>
          <w:p w:rsidR="006D4C06" w:rsidRDefault="006D4C06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2</w:t>
            </w:r>
          </w:p>
        </w:tc>
        <w:tc>
          <w:tcPr>
            <w:tcW w:w="6840" w:type="dxa"/>
          </w:tcPr>
          <w:p w:rsidR="00676935" w:rsidRDefault="006D4C06" w:rsidP="0067693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2a) </w:t>
            </w:r>
            <w:r w:rsidR="00676935" w:rsidRPr="00676935"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object w:dxaOrig="5380" w:dyaOrig="1320">
                <v:shape id="_x0000_i1040" type="#_x0000_t75" style="width:269.25pt;height:66pt" o:ole="">
                  <v:imagedata r:id="rId35" o:title=""/>
                </v:shape>
                <o:OLEObject Type="Embed" ProgID="Equation.DSMT4" ShapeID="_x0000_i1040" DrawAspect="Content" ObjectID="_1606237835" r:id="rId36"/>
              </w:object>
            </w:r>
            <w:r w:rsidR="0067693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55" w:type="dxa"/>
          </w:tcPr>
          <w:p w:rsidR="006D4C06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6D4C06" w:rsidTr="00715714">
        <w:tc>
          <w:tcPr>
            <w:tcW w:w="1255" w:type="dxa"/>
            <w:vMerge/>
            <w:vAlign w:val="center"/>
          </w:tcPr>
          <w:p w:rsidR="006D4C06" w:rsidRDefault="006D4C06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40" w:type="dxa"/>
          </w:tcPr>
          <w:p w:rsidR="006D4C06" w:rsidRDefault="00676935" w:rsidP="001939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b) x = 2006; y = - 2003</w:t>
            </w:r>
          </w:p>
        </w:tc>
        <w:tc>
          <w:tcPr>
            <w:tcW w:w="1255" w:type="dxa"/>
          </w:tcPr>
          <w:p w:rsidR="006D4C06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6D4C06" w:rsidTr="00715714">
        <w:tc>
          <w:tcPr>
            <w:tcW w:w="1255" w:type="dxa"/>
            <w:vAlign w:val="center"/>
          </w:tcPr>
          <w:p w:rsidR="006D4C06" w:rsidRDefault="006D4C06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3</w:t>
            </w:r>
          </w:p>
        </w:tc>
        <w:tc>
          <w:tcPr>
            <w:tcW w:w="6840" w:type="dxa"/>
          </w:tcPr>
          <w:p w:rsidR="006D4C06" w:rsidRDefault="00067F4A" w:rsidP="001939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Gọi số cây lớp 7A, 7B, 7C trồng được lần lượt là a, b, c (a, b, c </w:t>
            </w:r>
            <w:r>
              <w:rPr>
                <w:rFonts w:ascii="Cambria Math" w:hAnsi="Cambria Math" w:cs="Times New Roman"/>
                <w:sz w:val="28"/>
                <w:szCs w:val="28"/>
              </w:rPr>
              <w:t>∈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*; cây)</w:t>
            </w:r>
          </w:p>
          <w:p w:rsidR="00067F4A" w:rsidRDefault="00067F4A" w:rsidP="00067F4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- Lập luận được: </w:t>
            </w:r>
            <w:r w:rsidRPr="00067F4A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40" w:dyaOrig="620">
                <v:shape id="_x0000_i1041" type="#_x0000_t75" style="width:51.75pt;height:30.75pt" o:ole="">
                  <v:imagedata r:id="rId37" o:title=""/>
                </v:shape>
                <o:OLEObject Type="Embed" ProgID="Equation.DSMT4" ShapeID="_x0000_i1041" DrawAspect="Content" ObjectID="_1606237836" r:id="rId3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b + c – a = 15</w:t>
            </w:r>
          </w:p>
          <w:p w:rsidR="00067F4A" w:rsidRDefault="00067F4A" w:rsidP="00067F4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Tìm ra: a = 30; b = 20; c = 25</w:t>
            </w:r>
          </w:p>
          <w:p w:rsidR="00067F4A" w:rsidRPr="00067F4A" w:rsidRDefault="00067F4A" w:rsidP="00067F4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 Trả lời</w:t>
            </w:r>
          </w:p>
        </w:tc>
        <w:tc>
          <w:tcPr>
            <w:tcW w:w="1255" w:type="dxa"/>
          </w:tcPr>
          <w:p w:rsidR="006D4C06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715714" w:rsidTr="00715714">
        <w:tc>
          <w:tcPr>
            <w:tcW w:w="1255" w:type="dxa"/>
            <w:vMerge w:val="restart"/>
            <w:vAlign w:val="center"/>
          </w:tcPr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4</w:t>
            </w:r>
          </w:p>
        </w:tc>
        <w:tc>
          <w:tcPr>
            <w:tcW w:w="6840" w:type="dxa"/>
          </w:tcPr>
          <w:p w:rsidR="00715714" w:rsidRDefault="00715714" w:rsidP="001939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 Vẽ hình đúng đến câu a</w:t>
            </w:r>
          </w:p>
          <w:p w:rsidR="00715714" w:rsidRDefault="002971E7" w:rsidP="002971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971E7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3752850" cy="31242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52850" cy="312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15714" w:rsidRDefault="00715714" w:rsidP="001939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Chứng minh được ∆AMB = ∆DMC</w:t>
            </w:r>
          </w:p>
        </w:tc>
        <w:tc>
          <w:tcPr>
            <w:tcW w:w="1255" w:type="dxa"/>
          </w:tcPr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25</w:t>
            </w:r>
          </w:p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</w:tr>
      <w:tr w:rsidR="00715714" w:rsidTr="00715714">
        <w:tc>
          <w:tcPr>
            <w:tcW w:w="1255" w:type="dxa"/>
            <w:vMerge/>
            <w:vAlign w:val="center"/>
          </w:tcPr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40" w:type="dxa"/>
          </w:tcPr>
          <w:p w:rsidR="00715714" w:rsidRDefault="00715714" w:rsidP="001939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 Chứng minh được ∆DMB = ∆AMC</w:t>
            </w:r>
          </w:p>
          <w:p w:rsidR="00715714" w:rsidRDefault="00715714" w:rsidP="001939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ừ đó suy ra được  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DB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AC</m:t>
                  </m:r>
                </m:e>
              </m:acc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Cambria Math" w:eastAsiaTheme="minorEastAsia" w:hAnsi="Cambria Math" w:cs="Times New Roman"/>
                <w:sz w:val="28"/>
                <w:szCs w:val="28"/>
              </w:rPr>
              <w:t>⇒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BD // AC</w:t>
            </w:r>
          </w:p>
        </w:tc>
        <w:tc>
          <w:tcPr>
            <w:tcW w:w="1255" w:type="dxa"/>
          </w:tcPr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715714" w:rsidTr="00715714">
        <w:tc>
          <w:tcPr>
            <w:tcW w:w="1255" w:type="dxa"/>
            <w:vMerge/>
            <w:vAlign w:val="center"/>
          </w:tcPr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40" w:type="dxa"/>
          </w:tcPr>
          <w:p w:rsidR="00715714" w:rsidRDefault="00715714" w:rsidP="001939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) Chứng minh được ∆AHB = ∆DKC </w:t>
            </w:r>
            <w:r>
              <w:rPr>
                <w:rFonts w:ascii="Cambria Math" w:hAnsi="Cambria Math" w:cs="Times New Roman"/>
                <w:sz w:val="28"/>
                <w:szCs w:val="28"/>
              </w:rPr>
              <w:t>⇒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H = CK</w:t>
            </w:r>
          </w:p>
          <w:p w:rsidR="00715714" w:rsidRDefault="00715714" w:rsidP="001939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ừ đó suy ra được BK = CH</w:t>
            </w:r>
          </w:p>
        </w:tc>
        <w:tc>
          <w:tcPr>
            <w:tcW w:w="1255" w:type="dxa"/>
          </w:tcPr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715714" w:rsidTr="00715714">
        <w:tc>
          <w:tcPr>
            <w:tcW w:w="1255" w:type="dxa"/>
            <w:vMerge/>
            <w:vAlign w:val="center"/>
          </w:tcPr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40" w:type="dxa"/>
          </w:tcPr>
          <w:p w:rsidR="00715714" w:rsidRDefault="00715714" w:rsidP="001939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) C/m được EC // AB, CD // AB từ đó suy ra được E, C, D thẳng hàng</w:t>
            </w:r>
          </w:p>
          <w:p w:rsidR="00715714" w:rsidRDefault="00715714" w:rsidP="001939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ứng minh được EC = CD (= AB)</w:t>
            </w:r>
          </w:p>
          <w:p w:rsidR="00715714" w:rsidRDefault="00715714" w:rsidP="001939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ừ đó suy ra C là trung điểm của DE</w:t>
            </w:r>
          </w:p>
        </w:tc>
        <w:tc>
          <w:tcPr>
            <w:tcW w:w="1255" w:type="dxa"/>
          </w:tcPr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067F4A" w:rsidTr="00715714">
        <w:tc>
          <w:tcPr>
            <w:tcW w:w="1255" w:type="dxa"/>
            <w:vAlign w:val="center"/>
          </w:tcPr>
          <w:p w:rsidR="00067F4A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5</w:t>
            </w:r>
          </w:p>
        </w:tc>
        <w:tc>
          <w:tcPr>
            <w:tcW w:w="6840" w:type="dxa"/>
          </w:tcPr>
          <w:p w:rsidR="00067F4A" w:rsidRDefault="00715714" w:rsidP="001939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1571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380" w:dyaOrig="620">
                <v:shape id="_x0000_i1042" type="#_x0000_t75" style="width:219pt;height:30.75pt" o:ole="">
                  <v:imagedata r:id="rId40" o:title=""/>
                </v:shape>
                <o:OLEObject Type="Embed" ProgID="Equation.DSMT4" ShapeID="_x0000_i1042" DrawAspect="Content" ObjectID="_1606237837" r:id="rId4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715714" w:rsidRDefault="00715714" w:rsidP="001939A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Cambria Math" w:hAnsi="Cambria Math" w:cs="Times New Roman"/>
                <w:sz w:val="28"/>
                <w:szCs w:val="28"/>
              </w:rPr>
              <w:t>⇒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571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799" w:dyaOrig="620">
                <v:shape id="_x0000_i1043" type="#_x0000_t75" style="width:140.25pt;height:30.75pt" o:ole="">
                  <v:imagedata r:id="rId42" o:title=""/>
                </v:shape>
                <o:OLEObject Type="Embed" ProgID="Equation.DSMT4" ShapeID="_x0000_i1043" DrawAspect="Content" ObjectID="_1606237838" r:id="rId4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715714" w:rsidRDefault="00715714" w:rsidP="0071571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P = </w:t>
            </w:r>
            <w:r w:rsidR="00715901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="00715901" w:rsidRPr="0071571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040" w:dyaOrig="680">
                <v:shape id="_x0000_i1048" type="#_x0000_t75" style="width:351.75pt;height:33.75pt" o:ole="">
                  <v:imagedata r:id="rId44" o:title=""/>
                </v:shape>
                <o:OLEObject Type="Embed" ProgID="Equation.DSMT4" ShapeID="_x0000_i1048" DrawAspect="Content" ObjectID="_1606237839" r:id="rId4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255" w:type="dxa"/>
          </w:tcPr>
          <w:p w:rsidR="00067F4A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15714" w:rsidRDefault="00715714" w:rsidP="007157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:rsidR="006D4C06" w:rsidRPr="001939AD" w:rsidRDefault="006D4C06" w:rsidP="001939A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sectPr w:rsidR="006D4C06" w:rsidRPr="001939AD" w:rsidSect="001B1571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1C4E99"/>
    <w:multiLevelType w:val="hybridMultilevel"/>
    <w:tmpl w:val="9A9CF19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3F7DF8"/>
    <w:multiLevelType w:val="hybridMultilevel"/>
    <w:tmpl w:val="B8B8DC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B133B6"/>
    <w:multiLevelType w:val="hybridMultilevel"/>
    <w:tmpl w:val="1C1CB39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FD4B96"/>
    <w:multiLevelType w:val="hybridMultilevel"/>
    <w:tmpl w:val="BA0CE8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3E4829"/>
    <w:multiLevelType w:val="hybridMultilevel"/>
    <w:tmpl w:val="E2241F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C354A2"/>
    <w:multiLevelType w:val="hybridMultilevel"/>
    <w:tmpl w:val="E9284E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B11A63"/>
    <w:multiLevelType w:val="hybridMultilevel"/>
    <w:tmpl w:val="6310ED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2AC6573"/>
    <w:multiLevelType w:val="hybridMultilevel"/>
    <w:tmpl w:val="490A7502"/>
    <w:lvl w:ilvl="0" w:tplc="637ADFD4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CFB468C"/>
    <w:multiLevelType w:val="hybridMultilevel"/>
    <w:tmpl w:val="B7108A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0A67328"/>
    <w:multiLevelType w:val="hybridMultilevel"/>
    <w:tmpl w:val="3DC6383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24C2E33"/>
    <w:multiLevelType w:val="hybridMultilevel"/>
    <w:tmpl w:val="09E0264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0"/>
  </w:num>
  <w:num w:numId="3">
    <w:abstractNumId w:val="1"/>
  </w:num>
  <w:num w:numId="4">
    <w:abstractNumId w:val="9"/>
  </w:num>
  <w:num w:numId="5">
    <w:abstractNumId w:val="5"/>
  </w:num>
  <w:num w:numId="6">
    <w:abstractNumId w:val="6"/>
  </w:num>
  <w:num w:numId="7">
    <w:abstractNumId w:val="2"/>
  </w:num>
  <w:num w:numId="8">
    <w:abstractNumId w:val="0"/>
  </w:num>
  <w:num w:numId="9">
    <w:abstractNumId w:val="8"/>
  </w:num>
  <w:num w:numId="10">
    <w:abstractNumId w:val="4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0A3A"/>
    <w:rsid w:val="00067F4A"/>
    <w:rsid w:val="00084B90"/>
    <w:rsid w:val="001939AD"/>
    <w:rsid w:val="001B1571"/>
    <w:rsid w:val="00294458"/>
    <w:rsid w:val="002971E7"/>
    <w:rsid w:val="00416ED4"/>
    <w:rsid w:val="00417A99"/>
    <w:rsid w:val="004D0A3A"/>
    <w:rsid w:val="00520625"/>
    <w:rsid w:val="00673F44"/>
    <w:rsid w:val="00676935"/>
    <w:rsid w:val="006D4C06"/>
    <w:rsid w:val="00715714"/>
    <w:rsid w:val="00715901"/>
    <w:rsid w:val="009327D6"/>
    <w:rsid w:val="009441B5"/>
    <w:rsid w:val="00995085"/>
    <w:rsid w:val="00A44366"/>
    <w:rsid w:val="00B067A2"/>
    <w:rsid w:val="00C30EA2"/>
    <w:rsid w:val="00D92BD2"/>
    <w:rsid w:val="00D935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48DB1A"/>
  <w15:chartTrackingRefBased/>
  <w15:docId w15:val="{4F7ADC51-6C81-44C1-B73D-61AA96DFBB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84B9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067A2"/>
    <w:rPr>
      <w:color w:val="808080"/>
    </w:rPr>
  </w:style>
  <w:style w:type="table" w:styleId="TableGrid">
    <w:name w:val="Table Grid"/>
    <w:basedOn w:val="TableNormal"/>
    <w:uiPriority w:val="39"/>
    <w:rsid w:val="006D4C0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2561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4</Pages>
  <Words>491</Words>
  <Characters>280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5</cp:revision>
  <dcterms:created xsi:type="dcterms:W3CDTF">2018-12-13T10:36:00Z</dcterms:created>
  <dcterms:modified xsi:type="dcterms:W3CDTF">2018-12-13T1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